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06e4b0a6f5ab41f9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23"/>
  </p:notesMasterIdLst>
  <p:sldIdLst>
    <p:sldId id="484" r:id="rId2"/>
    <p:sldId id="586" r:id="rId3"/>
    <p:sldId id="604" r:id="rId4"/>
    <p:sldId id="587" r:id="rId5"/>
    <p:sldId id="606" r:id="rId6"/>
    <p:sldId id="588" r:id="rId7"/>
    <p:sldId id="590" r:id="rId8"/>
    <p:sldId id="591" r:id="rId9"/>
    <p:sldId id="593" r:id="rId10"/>
    <p:sldId id="607" r:id="rId11"/>
    <p:sldId id="608" r:id="rId12"/>
    <p:sldId id="594" r:id="rId13"/>
    <p:sldId id="494" r:id="rId14"/>
    <p:sldId id="603" r:id="rId15"/>
    <p:sldId id="597" r:id="rId16"/>
    <p:sldId id="598" r:id="rId17"/>
    <p:sldId id="325" r:id="rId18"/>
    <p:sldId id="600" r:id="rId19"/>
    <p:sldId id="601" r:id="rId20"/>
    <p:sldId id="257" r:id="rId21"/>
    <p:sldId id="344" r:id="rId2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Bui Thi Tuyet GV" initials="BTTG" lastIdx="31" clrIdx="2">
    <p:extLst>
      <p:ext uri="{19B8F6BF-5375-455C-9EA6-DF929625EA0E}">
        <p15:presenceInfo xmlns:p15="http://schemas.microsoft.com/office/powerpoint/2012/main" userId="S-1-5-21-458311769-2147388941-133073445-1001" providerId="AD"/>
      </p:ext>
    </p:extLst>
  </p:cmAuthor>
  <p:cmAuthor id="4" name="Windows User" initials="WU" lastIdx="0" clrIdx="3">
    <p:extLst>
      <p:ext uri="{19B8F6BF-5375-455C-9EA6-DF929625EA0E}">
        <p15:presenceInfo xmlns:p15="http://schemas.microsoft.com/office/powerpoint/2012/main" userId="Windows User" providerId="None"/>
      </p:ext>
    </p:extLst>
  </p:cmAuthor>
  <p:cmAuthor id="5" name="Admin" initials="A" lastIdx="1" clrIdx="4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00CC"/>
    <a:srgbClr val="54304F"/>
    <a:srgbClr val="DE4654"/>
    <a:srgbClr val="8BCD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240" y="45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0:12:38.887" idx="24">
    <p:pos x="1636" y="65"/>
    <p:text>x đánh trong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0:24:24.106" idx="31">
    <p:pos x="5635" y="1328"/>
    <p:text>Bài này hình thức hoạt động cá nhân hay nhóm?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1.e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0.emf"/><Relationship Id="rId5" Type="http://schemas.openxmlformats.org/officeDocument/2006/relationships/image" Target="../media/image74.wmf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7.gi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comments" Target="../comments/comment2.xml"/><Relationship Id="rId2" Type="http://schemas.openxmlformats.org/officeDocument/2006/relationships/hyperlink" Target="https://bit.ly/CASIO-FX-580-VN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4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95.png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02.wmf"/><Relationship Id="rId2" Type="http://schemas.openxmlformats.org/officeDocument/2006/relationships/image" Target="../media/image94.jpeg"/><Relationship Id="rId16" Type="http://schemas.openxmlformats.org/officeDocument/2006/relationships/oleObject" Target="../embeddings/oleObject92.bin"/><Relationship Id="rId20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image" Target="../media/image13.png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wmf"/><Relationship Id="rId25" Type="http://schemas.openxmlformats.org/officeDocument/2006/relationships/image" Target="../media/image37.e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3.bin"/><Relationship Id="rId26" Type="http://schemas.openxmlformats.org/officeDocument/2006/relationships/comments" Target="../comments/comment1.xml"/><Relationship Id="rId3" Type="http://schemas.openxmlformats.org/officeDocument/2006/relationships/image" Target="../media/image39.wmf"/><Relationship Id="rId21" Type="http://schemas.openxmlformats.org/officeDocument/2006/relationships/image" Target="../media/image48.e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6.w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40.emf"/><Relationship Id="rId15" Type="http://schemas.openxmlformats.org/officeDocument/2006/relationships/image" Target="../media/image45.wmf"/><Relationship Id="rId23" Type="http://schemas.openxmlformats.org/officeDocument/2006/relationships/image" Target="../media/image49.e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wmf"/><Relationship Id="rId14" Type="http://schemas.openxmlformats.org/officeDocument/2006/relationships/image" Target="../media/image5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image" Target="../media/image57.png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64940" y="809971"/>
            <a:ext cx="309482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 18: Luyện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61950"/>
            <a:ext cx="4762137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5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BÀI TẬP THỰC TẾ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1" y="1047750"/>
            <a:ext cx="876299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6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 bản đồ có tỉ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: 100 000, một cánh đồng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ạng hình vuông có độ dài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,7 cm. Tính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ực tế theo đơn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ánh đồng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ết quả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).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60170"/>
              </p:ext>
            </p:extLst>
          </p:nvPr>
        </p:nvGraphicFramePr>
        <p:xfrm>
          <a:off x="3848101" y="1955691"/>
          <a:ext cx="419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80" imgH="352494" progId="Equation.DSMT4">
                  <p:embed/>
                </p:oleObj>
              </mc:Choice>
              <mc:Fallback>
                <p:oleObj name="Equation" r:id="rId2" imgW="419080" imgH="352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8101" y="1955691"/>
                        <a:ext cx="4191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75323"/>
              </p:ext>
            </p:extLst>
          </p:nvPr>
        </p:nvGraphicFramePr>
        <p:xfrm>
          <a:off x="2387600" y="2428875"/>
          <a:ext cx="762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136" imgH="371445" progId="Equation.DSMT4">
                  <p:embed/>
                </p:oleObj>
              </mc:Choice>
              <mc:Fallback>
                <p:oleObj name="Equation" r:id="rId4" imgW="762136" imgH="3714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00" y="2428875"/>
                        <a:ext cx="7620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35379"/>
              </p:ext>
            </p:extLst>
          </p:nvPr>
        </p:nvGraphicFramePr>
        <p:xfrm>
          <a:off x="3848101" y="2447925"/>
          <a:ext cx="1343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3099" imgH="314212" progId="Equation.DSMT4">
                  <p:embed/>
                </p:oleObj>
              </mc:Choice>
              <mc:Fallback>
                <p:oleObj name="Equation" r:id="rId6" imgW="1343099" imgH="3142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8101" y="2447925"/>
                        <a:ext cx="13430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430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285750"/>
            <a:ext cx="7696200" cy="3454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pháp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trình giải bài toán thực tế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1: Đọc hiểu nội dung bài toán đã cho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2: Toán học hóa bài toán thực tiễn đã cho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3: Dùng kiến thức Toán đã được học, giải bài toán đã được toán học hóa.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4: Quay lại bài toán ban đầu trả lời</a:t>
            </a:r>
            <a:endParaRPr lang="en-US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476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06021" y="2176451"/>
            <a:ext cx="85149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 </a:t>
            </a:r>
            <a:r>
              <a:rPr lang="en-US" sz="2800" spc="-25" dirty="0" err="1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5" dirty="0" err="1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ánh đồng hình vuông trên thực tế là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075546" y="1689402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66935"/>
              </p:ext>
            </p:extLst>
          </p:nvPr>
        </p:nvGraphicFramePr>
        <p:xfrm>
          <a:off x="1033316" y="2626567"/>
          <a:ext cx="3695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482400" progId="Equation.DSMT4">
                  <p:embed/>
                </p:oleObj>
              </mc:Choice>
              <mc:Fallback>
                <p:oleObj name="Equation" r:id="rId2" imgW="3695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3316" y="2626567"/>
                        <a:ext cx="36957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18721" y="3506156"/>
            <a:ext cx="8378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 tích của cánh đồng hình vuông trên thực tế là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89698"/>
              </p:ext>
            </p:extLst>
          </p:nvPr>
        </p:nvGraphicFramePr>
        <p:xfrm>
          <a:off x="1233488" y="3932238"/>
          <a:ext cx="429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583920" progId="Equation.DSMT4">
                  <p:embed/>
                </p:oleObj>
              </mc:Choice>
              <mc:Fallback>
                <p:oleObj name="Equation" r:id="rId4" imgW="42922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3488" y="3932238"/>
                        <a:ext cx="4292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81000" y="4445415"/>
            <a:ext cx="6612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diện tích thực tế của cánh đồng lúa đó là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936942"/>
              </p:ext>
            </p:extLst>
          </p:nvPr>
        </p:nvGraphicFramePr>
        <p:xfrm>
          <a:off x="6819900" y="4502150"/>
          <a:ext cx="148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9900" y="4502150"/>
                        <a:ext cx="1485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4500" y="1200733"/>
            <a:ext cx="1011889" cy="1011889"/>
          </a:xfrm>
          <a:prstGeom prst="rect">
            <a:avLst/>
          </a:prstGeom>
        </p:spPr>
      </p:pic>
      <p:pic>
        <p:nvPicPr>
          <p:cNvPr id="204" name="Picture 10" descr="Digit 180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8282" y="3223363"/>
            <a:ext cx="1295400" cy="711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" name="Cloud 204"/>
          <p:cNvSpPr/>
          <p:nvPr/>
        </p:nvSpPr>
        <p:spPr>
          <a:xfrm>
            <a:off x="7437832" y="3197208"/>
            <a:ext cx="1827141" cy="846849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phú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05800" y="2954082"/>
            <a:ext cx="6858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đ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8382000" y="3837899"/>
            <a:ext cx="6858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đ</a:t>
            </a:r>
          </a:p>
        </p:txBody>
      </p:sp>
      <p:sp>
        <p:nvSpPr>
          <p:cNvPr id="207" name="TextBox 206"/>
          <p:cNvSpPr txBox="1"/>
          <p:nvPr/>
        </p:nvSpPr>
        <p:spPr>
          <a:xfrm>
            <a:off x="8382000" y="4486930"/>
            <a:ext cx="6858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đ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8396" y="44315"/>
            <a:ext cx="876299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6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 bản đồ có tỉ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: 100 000, một cánh đồng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ạng hình vuông có độ dài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,7 cm. Tính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ực tế theo đơn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ánh đồng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ết quả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).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79507"/>
              </p:ext>
            </p:extLst>
          </p:nvPr>
        </p:nvGraphicFramePr>
        <p:xfrm>
          <a:off x="3904096" y="952256"/>
          <a:ext cx="419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80" imgH="352494" progId="Equation.DSMT4">
                  <p:embed/>
                </p:oleObj>
              </mc:Choice>
              <mc:Fallback>
                <p:oleObj name="Equation" r:id="rId10" imgW="419080" imgH="352494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04096" y="952256"/>
                        <a:ext cx="4191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5255"/>
              </p:ext>
            </p:extLst>
          </p:nvPr>
        </p:nvGraphicFramePr>
        <p:xfrm>
          <a:off x="2453982" y="1366288"/>
          <a:ext cx="762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2136" imgH="371445" progId="Equation.DSMT4">
                  <p:embed/>
                </p:oleObj>
              </mc:Choice>
              <mc:Fallback>
                <p:oleObj name="Equation" r:id="rId12" imgW="762136" imgH="371445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53982" y="1366288"/>
                        <a:ext cx="7620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68168"/>
              </p:ext>
            </p:extLst>
          </p:nvPr>
        </p:nvGraphicFramePr>
        <p:xfrm>
          <a:off x="3887497" y="1432866"/>
          <a:ext cx="1343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3099" imgH="314212" progId="Equation.DSMT4">
                  <p:embed/>
                </p:oleObj>
              </mc:Choice>
              <mc:Fallback>
                <p:oleObj name="Equation" r:id="rId14" imgW="1343099" imgH="314212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87497" y="1432866"/>
                        <a:ext cx="13430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34893" y="3093735"/>
            <a:ext cx="38651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spc="-25" dirty="0" err="1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spc="-25" dirty="0">
                <a:solidFill>
                  <a:srgbClr val="2222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0 000 cm = 700 m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9074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3" grpId="0"/>
      <p:bldP spid="21" grpId="0"/>
      <p:bldP spid="205" grpId="0" animBg="1"/>
      <p:bldP spid="205" grpId="1" animBg="1"/>
      <p:bldP spid="2" grpId="0" animBg="1"/>
      <p:bldP spid="206" grpId="0" animBg="1"/>
      <p:bldP spid="207" grpId="0" animBg="1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591" y="303061"/>
            <a:ext cx="891886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ùng phần mềm giả lập của máy tính cầm tay (tải theo link: </a:t>
            </a:r>
            <a:r>
              <a:rPr lang="en-US" sz="2800" u="sng" dirty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s://bit.ly/CASIO-FX-580-VN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chiếu trên màn hình để hướng dẫn học sinh, có thể kiểm tra kết quả của dạng bài tập khác đã làm. (GV có thể dùng MT khác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" y="2108552"/>
            <a:ext cx="88692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1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SGK Trang 21)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áy tính cầm tay để tính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27042"/>
              </p:ext>
            </p:extLst>
          </p:nvPr>
        </p:nvGraphicFramePr>
        <p:xfrm>
          <a:off x="895350" y="2651767"/>
          <a:ext cx="1536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558720" progId="Equation.DSMT4">
                  <p:embed/>
                </p:oleObj>
              </mc:Choice>
              <mc:Fallback>
                <p:oleObj name="Equation" r:id="rId3" imgW="153648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350" y="2651767"/>
                        <a:ext cx="1536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60517"/>
              </p:ext>
            </p:extLst>
          </p:nvPr>
        </p:nvGraphicFramePr>
        <p:xfrm>
          <a:off x="4724400" y="2678532"/>
          <a:ext cx="194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558720" progId="Equation.DSMT4">
                  <p:embed/>
                </p:oleObj>
              </mc:Choice>
              <mc:Fallback>
                <p:oleObj name="Equation" r:id="rId5" imgW="1942920" imgH="55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678532"/>
                        <a:ext cx="1943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05020"/>
              </p:ext>
            </p:extLst>
          </p:nvPr>
        </p:nvGraphicFramePr>
        <p:xfrm>
          <a:off x="895350" y="3276443"/>
          <a:ext cx="124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1002960" progId="Equation.DSMT4">
                  <p:embed/>
                </p:oleObj>
              </mc:Choice>
              <mc:Fallback>
                <p:oleObj name="Equation" r:id="rId7" imgW="1244520" imgH="1002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5350" y="3276443"/>
                        <a:ext cx="1244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51664"/>
              </p:ext>
            </p:extLst>
          </p:nvPr>
        </p:nvGraphicFramePr>
        <p:xfrm>
          <a:off x="4648200" y="3314910"/>
          <a:ext cx="260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03160" imgH="1002960" progId="Equation.DSMT4">
                  <p:embed/>
                </p:oleObj>
              </mc:Choice>
              <mc:Fallback>
                <p:oleObj name="Equation" r:id="rId9" imgW="2603160" imgH="1002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8200" y="3314910"/>
                        <a:ext cx="2603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255" y="3758647"/>
            <a:ext cx="1357232" cy="135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230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47402" y="79626"/>
            <a:ext cx="4097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1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GK Trang 21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85222"/>
              </p:ext>
            </p:extLst>
          </p:nvPr>
        </p:nvGraphicFramePr>
        <p:xfrm>
          <a:off x="1310748" y="1368619"/>
          <a:ext cx="373380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558720" progId="Equation.DSMT4">
                  <p:embed/>
                </p:oleObj>
              </mc:Choice>
              <mc:Fallback>
                <p:oleObj name="Equation" r:id="rId2" imgW="3733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0748" y="1368619"/>
                        <a:ext cx="3733801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72654"/>
              </p:ext>
            </p:extLst>
          </p:nvPr>
        </p:nvGraphicFramePr>
        <p:xfrm>
          <a:off x="1219200" y="2061072"/>
          <a:ext cx="440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06760" imgH="558720" progId="Equation.DSMT4">
                  <p:embed/>
                </p:oleObj>
              </mc:Choice>
              <mc:Fallback>
                <p:oleObj name="Equation" r:id="rId4" imgW="4406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061072"/>
                        <a:ext cx="4406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32834"/>
              </p:ext>
            </p:extLst>
          </p:nvPr>
        </p:nvGraphicFramePr>
        <p:xfrm>
          <a:off x="1219200" y="2689653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1002960" progId="Equation.DSMT4">
                  <p:embed/>
                </p:oleObj>
              </mc:Choice>
              <mc:Fallback>
                <p:oleObj name="Equation" r:id="rId6" imgW="2222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2689653"/>
                        <a:ext cx="2222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53911"/>
              </p:ext>
            </p:extLst>
          </p:nvPr>
        </p:nvGraphicFramePr>
        <p:xfrm>
          <a:off x="1219200" y="3721440"/>
          <a:ext cx="5499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99000" imgH="1002960" progId="Equation.DSMT4">
                  <p:embed/>
                </p:oleObj>
              </mc:Choice>
              <mc:Fallback>
                <p:oleObj name="Equation" r:id="rId8" imgW="54990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3721440"/>
                        <a:ext cx="5499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675263" y="493211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6768" y="3716934"/>
            <a:ext cx="1357232" cy="135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935110"/>
      </p:ext>
    </p:extLst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3084" y="2069058"/>
            <a:ext cx="21788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 dụng tính: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20161"/>
              </p:ext>
            </p:extLst>
          </p:nvPr>
        </p:nvGraphicFramePr>
        <p:xfrm>
          <a:off x="2341886" y="1881746"/>
          <a:ext cx="1866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1002960" progId="Equation.DSMT4">
                  <p:embed/>
                </p:oleObj>
              </mc:Choice>
              <mc:Fallback>
                <p:oleObj name="Equation" r:id="rId2" imgW="1866600" imgH="1002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1886" y="1881746"/>
                        <a:ext cx="1866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87670"/>
              </p:ext>
            </p:extLst>
          </p:nvPr>
        </p:nvGraphicFramePr>
        <p:xfrm>
          <a:off x="4253988" y="1941449"/>
          <a:ext cx="53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888840" progId="Equation.DSMT4">
                  <p:embed/>
                </p:oleObj>
              </mc:Choice>
              <mc:Fallback>
                <p:oleObj name="Equation" r:id="rId4" imgW="533160" imgH="88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3988" y="1941449"/>
                        <a:ext cx="533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524000" y="34033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1210"/>
              </p:ext>
            </p:extLst>
          </p:nvPr>
        </p:nvGraphicFramePr>
        <p:xfrm>
          <a:off x="785813" y="3152775"/>
          <a:ext cx="65976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3840" imgH="1041120" progId="Equation.DSMT4">
                  <p:embed/>
                </p:oleObj>
              </mc:Choice>
              <mc:Fallback>
                <p:oleObj name="Equation" r:id="rId6" imgW="6603840" imgH="1041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52775"/>
                        <a:ext cx="65976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31856"/>
              </p:ext>
            </p:extLst>
          </p:nvPr>
        </p:nvGraphicFramePr>
        <p:xfrm>
          <a:off x="1905000" y="4118328"/>
          <a:ext cx="4089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89240" imgH="1002960" progId="Equation.DSMT4">
                  <p:embed/>
                </p:oleObj>
              </mc:Choice>
              <mc:Fallback>
                <p:oleObj name="Equation" r:id="rId8" imgW="4089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4118328"/>
                        <a:ext cx="4089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1539" y="2684158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1538" y="254968"/>
            <a:ext cx="84590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 rộng tính lũy thừa của một tích và lũy thừa của một thương.</a:t>
            </a:r>
            <a:endParaRPr lang="en-US" sz="2800" b="1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05037"/>
              </p:ext>
            </p:extLst>
          </p:nvPr>
        </p:nvGraphicFramePr>
        <p:xfrm>
          <a:off x="1078236" y="1317886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393480" progId="Equation.DSMT4">
                  <p:embed/>
                </p:oleObj>
              </mc:Choice>
              <mc:Fallback>
                <p:oleObj name="Equation" r:id="rId10" imgW="2197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8236" y="1317886"/>
                        <a:ext cx="2197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90234"/>
              </p:ext>
            </p:extLst>
          </p:nvPr>
        </p:nvGraphicFramePr>
        <p:xfrm>
          <a:off x="3333750" y="1189038"/>
          <a:ext cx="2095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200" imgH="558720" progId="Equation.DSMT4">
                  <p:embed/>
                </p:oleObj>
              </mc:Choice>
              <mc:Fallback>
                <p:oleObj name="Equation" r:id="rId12" imgW="2095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33750" y="1189038"/>
                        <a:ext cx="2095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0786"/>
              </p:ext>
            </p:extLst>
          </p:nvPr>
        </p:nvGraphicFramePr>
        <p:xfrm>
          <a:off x="5715000" y="937054"/>
          <a:ext cx="2451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1079280" progId="Equation.DSMT4">
                  <p:embed/>
                </p:oleObj>
              </mc:Choice>
              <mc:Fallback>
                <p:oleObj name="Equation" r:id="rId14" imgW="24508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5000" y="937054"/>
                        <a:ext cx="24511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2211" y="1206828"/>
            <a:ext cx="742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59382" y="3402161"/>
            <a:ext cx="1619862" cy="161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7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7" t="18035" r="34412" b="16854"/>
          <a:stretch/>
        </p:blipFill>
        <p:spPr>
          <a:xfrm>
            <a:off x="0" y="-33031"/>
            <a:ext cx="9176372" cy="51765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84965" y="3028950"/>
            <a:ext cx="2191407" cy="1885950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228600" y="1011615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7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o cho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8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11405"/>
              </p:ext>
            </p:extLst>
          </p:nvPr>
        </p:nvGraphicFramePr>
        <p:xfrm>
          <a:off x="6959600" y="107568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80880" progId="Equation.DSMT4">
                  <p:embed/>
                </p:oleObj>
              </mc:Choice>
              <mc:Fallback>
                <p:oleObj name="Equation" r:id="rId4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9600" y="1075685"/>
                        <a:ext cx="138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51834"/>
              </p:ext>
            </p:extLst>
          </p:nvPr>
        </p:nvGraphicFramePr>
        <p:xfrm>
          <a:off x="281110" y="1909711"/>
          <a:ext cx="228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558720" progId="Equation.DSMT4">
                  <p:embed/>
                </p:oleObj>
              </mc:Choice>
              <mc:Fallback>
                <p:oleObj name="Equation" r:id="rId6" imgW="2286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110" y="1909711"/>
                        <a:ext cx="2286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522887" y="1957039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950562" y="1932423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77507" y="2860332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75374"/>
              </p:ext>
            </p:extLst>
          </p:nvPr>
        </p:nvGraphicFramePr>
        <p:xfrm>
          <a:off x="3093573" y="1820630"/>
          <a:ext cx="133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761760" progId="Equation.DSMT4">
                  <p:embed/>
                </p:oleObj>
              </mc:Choice>
              <mc:Fallback>
                <p:oleObj name="Equation" r:id="rId8" imgW="1333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3573" y="1820630"/>
                        <a:ext cx="1333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83502"/>
              </p:ext>
            </p:extLst>
          </p:nvPr>
        </p:nvGraphicFramePr>
        <p:xfrm>
          <a:off x="4699253" y="1693546"/>
          <a:ext cx="2349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1002960" progId="Equation.DSMT4">
                  <p:embed/>
                </p:oleObj>
              </mc:Choice>
              <mc:Fallback>
                <p:oleObj name="Equation" r:id="rId10" imgW="2349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9253" y="1693546"/>
                        <a:ext cx="2349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92184"/>
              </p:ext>
            </p:extLst>
          </p:nvPr>
        </p:nvGraphicFramePr>
        <p:xfrm>
          <a:off x="7479212" y="1667569"/>
          <a:ext cx="85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1002960" progId="Equation.DSMT4">
                  <p:embed/>
                </p:oleObj>
              </mc:Choice>
              <mc:Fallback>
                <p:oleObj name="Equation" r:id="rId12" imgW="8506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79212" y="1667569"/>
                        <a:ext cx="850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76304"/>
              </p:ext>
            </p:extLst>
          </p:nvPr>
        </p:nvGraphicFramePr>
        <p:xfrm>
          <a:off x="327002" y="2582630"/>
          <a:ext cx="125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1002960" progId="Equation.DSMT4">
                  <p:embed/>
                </p:oleObj>
              </mc:Choice>
              <mc:Fallback>
                <p:oleObj name="Equation" r:id="rId14" imgW="12571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002" y="2582630"/>
                        <a:ext cx="1257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31813"/>
              </p:ext>
            </p:extLst>
          </p:nvPr>
        </p:nvGraphicFramePr>
        <p:xfrm>
          <a:off x="2175483" y="2647315"/>
          <a:ext cx="914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002960" progId="Equation.DSMT4">
                  <p:embed/>
                </p:oleObj>
              </mc:Choice>
              <mc:Fallback>
                <p:oleObj name="Equation" r:id="rId16" imgW="914400" imgH="1002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5483" y="2647315"/>
                        <a:ext cx="914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5"/>
          <p:cNvSpPr txBox="1"/>
          <p:nvPr/>
        </p:nvSpPr>
        <p:spPr>
          <a:xfrm>
            <a:off x="2687760" y="-58283"/>
            <a:ext cx="4418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6"/>
          <p:cNvSpPr txBox="1"/>
          <p:nvPr/>
        </p:nvSpPr>
        <p:spPr>
          <a:xfrm>
            <a:off x="228600" y="3638550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9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41858"/>
              </p:ext>
            </p:extLst>
          </p:nvPr>
        </p:nvGraphicFramePr>
        <p:xfrm>
          <a:off x="281110" y="4197169"/>
          <a:ext cx="481330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13200" imgH="558720" progId="Equation.DSMT4">
                  <p:embed/>
                </p:oleObj>
              </mc:Choice>
              <mc:Fallback>
                <p:oleObj name="Equation" r:id="rId18" imgW="4813200" imgH="55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110" y="4197169"/>
                        <a:ext cx="4813301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700419" y="423420"/>
            <a:ext cx="43939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52939" y="538318"/>
            <a:ext cx="297206" cy="30177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19050"/>
            <a:ext cx="914400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254284" y="361950"/>
            <a:ext cx="4418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6"/>
          <p:cNvSpPr txBox="1"/>
          <p:nvPr/>
        </p:nvSpPr>
        <p:spPr>
          <a:xfrm>
            <a:off x="453697" y="1115269"/>
            <a:ext cx="6019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3388811664"/>
      </p:ext>
    </p:extLst>
  </p:cSld>
  <p:clrMapOvr>
    <a:masterClrMapping/>
  </p:clrMapOvr>
  <p:transition spd="slow">
    <p:wheel spokes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361950"/>
            <a:ext cx="39624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giải bài tập 7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40987"/>
              </p:ext>
            </p:extLst>
          </p:nvPr>
        </p:nvGraphicFramePr>
        <p:xfrm>
          <a:off x="1349952" y="1025447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647640" progId="Equation.DSMT4">
                  <p:embed/>
                </p:oleObj>
              </mc:Choice>
              <mc:Fallback>
                <p:oleObj name="Equation" r:id="rId2" imgW="1714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9952" y="1025447"/>
                        <a:ext cx="1714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24890"/>
              </p:ext>
            </p:extLst>
          </p:nvPr>
        </p:nvGraphicFramePr>
        <p:xfrm>
          <a:off x="1301750" y="1611813"/>
          <a:ext cx="2730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647640" progId="Equation.DSMT4">
                  <p:embed/>
                </p:oleObj>
              </mc:Choice>
              <mc:Fallback>
                <p:oleObj name="Equation" r:id="rId4" imgW="2730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1750" y="1611813"/>
                        <a:ext cx="2730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60222"/>
              </p:ext>
            </p:extLst>
          </p:nvPr>
        </p:nvGraphicFramePr>
        <p:xfrm>
          <a:off x="1184781" y="2336828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380880" progId="Equation.DSMT4">
                  <p:embed/>
                </p:oleObj>
              </mc:Choice>
              <mc:Fallback>
                <p:oleObj name="Equation" r:id="rId6" imgW="1447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781" y="2336828"/>
                        <a:ext cx="1447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94294"/>
              </p:ext>
            </p:extLst>
          </p:nvPr>
        </p:nvGraphicFramePr>
        <p:xfrm>
          <a:off x="3485141" y="2382066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457200" progId="Equation.DSMT4">
                  <p:embed/>
                </p:oleObj>
              </mc:Choice>
              <mc:Fallback>
                <p:oleObj name="Equation" r:id="rId8" imgW="186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5141" y="2382066"/>
                        <a:ext cx="1866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88917"/>
              </p:ext>
            </p:extLst>
          </p:nvPr>
        </p:nvGraphicFramePr>
        <p:xfrm>
          <a:off x="5483873" y="2382066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380880" progId="Equation.DSMT4">
                  <p:embed/>
                </p:oleObj>
              </mc:Choice>
              <mc:Fallback>
                <p:oleObj name="Equation" r:id="rId10" imgW="1625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3873" y="2382066"/>
                        <a:ext cx="162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08918"/>
              </p:ext>
            </p:extLst>
          </p:nvPr>
        </p:nvGraphicFramePr>
        <p:xfrm>
          <a:off x="1752600" y="3017838"/>
          <a:ext cx="427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79680" imgH="431640" progId="Equation.DSMT4">
                  <p:embed/>
                </p:oleObj>
              </mc:Choice>
              <mc:Fallback>
                <p:oleObj name="Equation" r:id="rId12" imgW="427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3017838"/>
                        <a:ext cx="427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63057"/>
              </p:ext>
            </p:extLst>
          </p:nvPr>
        </p:nvGraphicFramePr>
        <p:xfrm>
          <a:off x="6172200" y="3074988"/>
          <a:ext cx="1282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317160" progId="Equation.DSMT4">
                  <p:embed/>
                </p:oleObj>
              </mc:Choice>
              <mc:Fallback>
                <p:oleObj name="Equation" r:id="rId14" imgW="128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72200" y="3074988"/>
                        <a:ext cx="1282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2881" y="1077297"/>
            <a:ext cx="104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9930" y="2278680"/>
            <a:ext cx="104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31427" y="2316046"/>
            <a:ext cx="1045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8191" y="2936809"/>
            <a:ext cx="161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khác</a:t>
            </a:r>
          </a:p>
        </p:txBody>
      </p:sp>
    </p:spTree>
    <p:extLst>
      <p:ext uri="{BB962C8B-B14F-4D97-AF65-F5344CB8AC3E}">
        <p14:creationId xmlns:p14="http://schemas.microsoft.com/office/powerpoint/2010/main" val="2108858409"/>
      </p:ext>
    </p:extLst>
  </p:cSld>
  <p:clrMapOvr>
    <a:masterClrMapping/>
  </p:clrMapOvr>
  <p:transition spd="slow"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4150" y="793654"/>
            <a:ext cx="251216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ính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8606"/>
              </p:ext>
            </p:extLst>
          </p:nvPr>
        </p:nvGraphicFramePr>
        <p:xfrm>
          <a:off x="2819400" y="609156"/>
          <a:ext cx="4660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560" imgH="1002960" progId="Equation.DSMT4">
                  <p:embed/>
                </p:oleObj>
              </mc:Choice>
              <mc:Fallback>
                <p:oleObj name="Equation" r:id="rId2" imgW="4660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400" y="609156"/>
                        <a:ext cx="4660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903651" y="1458233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80693"/>
              </p:ext>
            </p:extLst>
          </p:nvPr>
        </p:nvGraphicFramePr>
        <p:xfrm>
          <a:off x="1440231" y="1798891"/>
          <a:ext cx="36623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1002960" progId="Equation.DSMT4">
                  <p:embed/>
                </p:oleObj>
              </mc:Choice>
              <mc:Fallback>
                <p:oleObj name="Equation" r:id="rId4" imgW="3974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0231" y="1798891"/>
                        <a:ext cx="366236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31334"/>
              </p:ext>
            </p:extLst>
          </p:nvPr>
        </p:nvGraphicFramePr>
        <p:xfrm>
          <a:off x="1440231" y="2766431"/>
          <a:ext cx="5499101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99000" imgH="1002960" progId="Equation.DSMT4">
                  <p:embed/>
                </p:oleObj>
              </mc:Choice>
              <mc:Fallback>
                <p:oleObj name="Equation" r:id="rId6" imgW="54990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0231" y="2766431"/>
                        <a:ext cx="5499101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78878"/>
              </p:ext>
            </p:extLst>
          </p:nvPr>
        </p:nvGraphicFramePr>
        <p:xfrm>
          <a:off x="1489222" y="3874881"/>
          <a:ext cx="447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70120" imgH="558720" progId="Equation.DSMT4">
                  <p:embed/>
                </p:oleObj>
              </mc:Choice>
              <mc:Fallback>
                <p:oleObj name="Equation" r:id="rId8" imgW="4470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9222" y="3874881"/>
                        <a:ext cx="4470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20000" y="3540158"/>
            <a:ext cx="1603342" cy="160334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30907" y="81346"/>
            <a:ext cx="2733377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1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ÍNH.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07571"/>
              </p:ext>
            </p:extLst>
          </p:nvPr>
        </p:nvGraphicFramePr>
        <p:xfrm>
          <a:off x="1503077" y="4433681"/>
          <a:ext cx="162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558720" progId="Equation.DSMT4">
                  <p:embed/>
                </p:oleObj>
              </mc:Choice>
              <mc:Fallback>
                <p:oleObj name="Equation" r:id="rId11" imgW="1625400" imgH="55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3077" y="4433681"/>
                        <a:ext cx="1625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20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89"/>
          <a:stretch/>
        </p:blipFill>
        <p:spPr>
          <a:xfrm>
            <a:off x="762000" y="666750"/>
            <a:ext cx="7782128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3314" y="256876"/>
            <a:ext cx="332014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2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SO SÁNH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3314" y="1020136"/>
            <a:ext cx="332014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3: 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477857"/>
              </p:ext>
            </p:extLst>
          </p:nvPr>
        </p:nvGraphicFramePr>
        <p:xfrm>
          <a:off x="2971800" y="1962150"/>
          <a:ext cx="1830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558720" progId="Equation.DSMT4">
                  <p:embed/>
                </p:oleObj>
              </mc:Choice>
              <mc:Fallback>
                <p:oleObj name="Equation" r:id="rId2" imgW="1841400" imgH="558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62150"/>
                        <a:ext cx="18303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5605" y="1969771"/>
            <a:ext cx="377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32478" y="3155752"/>
            <a:ext cx="79366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8511" y="3130572"/>
            <a:ext cx="377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49725" y="2007083"/>
            <a:ext cx="79366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56284"/>
              </p:ext>
            </p:extLst>
          </p:nvPr>
        </p:nvGraphicFramePr>
        <p:xfrm>
          <a:off x="3079961" y="2856242"/>
          <a:ext cx="1206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1193760" progId="Equation.DSMT4">
                  <p:embed/>
                </p:oleObj>
              </mc:Choice>
              <mc:Fallback>
                <p:oleObj name="Equation" r:id="rId4" imgW="1206360" imgH="11937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9961" y="2856242"/>
                        <a:ext cx="1206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16228"/>
              </p:ext>
            </p:extLst>
          </p:nvPr>
        </p:nvGraphicFramePr>
        <p:xfrm>
          <a:off x="653668" y="1992238"/>
          <a:ext cx="1682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558720" progId="Equation.DSMT4">
                  <p:embed/>
                </p:oleObj>
              </mc:Choice>
              <mc:Fallback>
                <p:oleObj name="Equation" r:id="rId6" imgW="167616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68" y="1992238"/>
                        <a:ext cx="16827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85292"/>
              </p:ext>
            </p:extLst>
          </p:nvPr>
        </p:nvGraphicFramePr>
        <p:xfrm>
          <a:off x="752364" y="2890532"/>
          <a:ext cx="1587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1002960" progId="Equation.DSMT4">
                  <p:embed/>
                </p:oleObj>
              </mc:Choice>
              <mc:Fallback>
                <p:oleObj name="Equation" r:id="rId8" imgW="1587240" imgH="1002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364" y="2890532"/>
                        <a:ext cx="1587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6768" y="3786268"/>
            <a:ext cx="1357232" cy="135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0405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683" y="3862089"/>
            <a:ext cx="1357232" cy="135723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6963" y="46999"/>
            <a:ext cx="289855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3: 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sánh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61790"/>
              </p:ext>
            </p:extLst>
          </p:nvPr>
        </p:nvGraphicFramePr>
        <p:xfrm>
          <a:off x="591520" y="614684"/>
          <a:ext cx="1682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558720" progId="Equation.DSMT4">
                  <p:embed/>
                </p:oleObj>
              </mc:Choice>
              <mc:Fallback>
                <p:oleObj name="Equation" r:id="rId3" imgW="167616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20" y="614684"/>
                        <a:ext cx="16827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16868"/>
              </p:ext>
            </p:extLst>
          </p:nvPr>
        </p:nvGraphicFramePr>
        <p:xfrm>
          <a:off x="2872395" y="602795"/>
          <a:ext cx="1830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558720" progId="Equation.DSMT4">
                  <p:embed/>
                </p:oleObj>
              </mc:Choice>
              <mc:Fallback>
                <p:oleObj name="Equation" r:id="rId5" imgW="184140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95" y="602795"/>
                        <a:ext cx="18303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6200" y="610416"/>
            <a:ext cx="377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934200" y="592329"/>
            <a:ext cx="79366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35695" y="610416"/>
            <a:ext cx="3771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1029"/>
              </p:ext>
            </p:extLst>
          </p:nvPr>
        </p:nvGraphicFramePr>
        <p:xfrm>
          <a:off x="5588000" y="377825"/>
          <a:ext cx="1587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1002960" progId="Equation.DSMT4">
                  <p:embed/>
                </p:oleObj>
              </mc:Choice>
              <mc:Fallback>
                <p:oleObj name="Equation" r:id="rId7" imgW="1587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000" y="377825"/>
                        <a:ext cx="1587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250320" y="647728"/>
            <a:ext cx="79366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92490"/>
              </p:ext>
            </p:extLst>
          </p:nvPr>
        </p:nvGraphicFramePr>
        <p:xfrm>
          <a:off x="7620000" y="332811"/>
          <a:ext cx="1206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1193760" progId="Equation.DSMT4">
                  <p:embed/>
                </p:oleObj>
              </mc:Choice>
              <mc:Fallback>
                <p:oleObj name="Equation" r:id="rId9" imgW="12063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0" y="332811"/>
                        <a:ext cx="1206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617427" y="1276350"/>
            <a:ext cx="0" cy="3690184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7295" y="1126287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93050"/>
              </p:ext>
            </p:extLst>
          </p:nvPr>
        </p:nvGraphicFramePr>
        <p:xfrm>
          <a:off x="125173" y="2030780"/>
          <a:ext cx="416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65560" imgH="558720" progId="Equation.DSMT4">
                  <p:embed/>
                </p:oleObj>
              </mc:Choice>
              <mc:Fallback>
                <p:oleObj name="Equation" r:id="rId11" imgW="4165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173" y="2030780"/>
                        <a:ext cx="4165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34379"/>
              </p:ext>
            </p:extLst>
          </p:nvPr>
        </p:nvGraphicFramePr>
        <p:xfrm>
          <a:off x="96784" y="2731261"/>
          <a:ext cx="439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94160" imgH="558720" progId="Equation.DSMT4">
                  <p:embed/>
                </p:oleObj>
              </mc:Choice>
              <mc:Fallback>
                <p:oleObj name="Equation" r:id="rId13" imgW="4394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784" y="2731261"/>
                        <a:ext cx="4394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16221"/>
              </p:ext>
            </p:extLst>
          </p:nvPr>
        </p:nvGraphicFramePr>
        <p:xfrm>
          <a:off x="739886" y="3409577"/>
          <a:ext cx="198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81080" imgH="558720" progId="Equation.DSMT4">
                  <p:embed/>
                </p:oleObj>
              </mc:Choice>
              <mc:Fallback>
                <p:oleObj name="Equation" r:id="rId15" imgW="1981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9886" y="3409577"/>
                        <a:ext cx="1981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59867"/>
              </p:ext>
            </p:extLst>
          </p:nvPr>
        </p:nvGraphicFramePr>
        <p:xfrm>
          <a:off x="2775927" y="3449412"/>
          <a:ext cx="184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41400" imgH="558720" progId="Equation.DSMT4">
                  <p:embed/>
                </p:oleObj>
              </mc:Choice>
              <mc:Fallback>
                <p:oleObj name="Equation" r:id="rId17" imgW="1841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5927" y="3449412"/>
                        <a:ext cx="1841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96784" y="1547248"/>
            <a:ext cx="1328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Ta có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21743" y="3388693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633562" y="1411241"/>
            <a:ext cx="1348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Ta có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671085" y="4287837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36844"/>
              </p:ext>
            </p:extLst>
          </p:nvPr>
        </p:nvGraphicFramePr>
        <p:xfrm>
          <a:off x="4706265" y="1890668"/>
          <a:ext cx="3975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74760" imgH="1002960" progId="Equation.DSMT4">
                  <p:embed/>
                </p:oleObj>
              </mc:Choice>
              <mc:Fallback>
                <p:oleObj name="Equation" r:id="rId19" imgW="3974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06265" y="1890668"/>
                        <a:ext cx="3975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25344"/>
              </p:ext>
            </p:extLst>
          </p:nvPr>
        </p:nvGraphicFramePr>
        <p:xfrm>
          <a:off x="4847854" y="2825749"/>
          <a:ext cx="3517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17560" imgH="1193760" progId="Equation.DSMT4">
                  <p:embed/>
                </p:oleObj>
              </mc:Choice>
              <mc:Fallback>
                <p:oleObj name="Equation" r:id="rId21" imgW="35175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47854" y="2825749"/>
                        <a:ext cx="35179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13262"/>
              </p:ext>
            </p:extLst>
          </p:nvPr>
        </p:nvGraphicFramePr>
        <p:xfrm>
          <a:off x="5623363" y="3963234"/>
          <a:ext cx="189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892160" imgH="1002960" progId="Equation.DSMT4">
                  <p:embed/>
                </p:oleObj>
              </mc:Choice>
              <mc:Fallback>
                <p:oleObj name="Equation" r:id="rId23" imgW="1892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23363" y="3963234"/>
                        <a:ext cx="1892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38878"/>
              </p:ext>
            </p:extLst>
          </p:nvPr>
        </p:nvGraphicFramePr>
        <p:xfrm>
          <a:off x="7572698" y="3793732"/>
          <a:ext cx="1206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06360" imgH="1193760" progId="Equation.DSMT4">
                  <p:embed/>
                </p:oleObj>
              </mc:Choice>
              <mc:Fallback>
                <p:oleObj name="Equation" r:id="rId25" imgW="12063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72698" y="3793732"/>
                        <a:ext cx="1206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2353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1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6057" y="1177815"/>
            <a:ext cx="34547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4: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iết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51275"/>
              </p:ext>
            </p:extLst>
          </p:nvPr>
        </p:nvGraphicFramePr>
        <p:xfrm>
          <a:off x="271954" y="1767215"/>
          <a:ext cx="2133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876240" progId="Equation.DSMT4">
                  <p:embed/>
                </p:oleObj>
              </mc:Choice>
              <mc:Fallback>
                <p:oleObj name="Equation" r:id="rId2" imgW="2133360" imgH="876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954" y="1767215"/>
                        <a:ext cx="2133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74713"/>
              </p:ext>
            </p:extLst>
          </p:nvPr>
        </p:nvGraphicFramePr>
        <p:xfrm>
          <a:off x="4114800" y="1888743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95000" progId="Equation.DSMT4">
                  <p:embed/>
                </p:oleObj>
              </mc:Choice>
              <mc:Fallback>
                <p:oleObj name="Equation" r:id="rId4" imgW="2361960" imgH="495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1888743"/>
                        <a:ext cx="2362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17971"/>
              </p:ext>
            </p:extLst>
          </p:nvPr>
        </p:nvGraphicFramePr>
        <p:xfrm>
          <a:off x="271954" y="2643515"/>
          <a:ext cx="223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876240" progId="Equation.DSMT4">
                  <p:embed/>
                </p:oleObj>
              </mc:Choice>
              <mc:Fallback>
                <p:oleObj name="Equation" r:id="rId6" imgW="2234880" imgH="876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954" y="2643515"/>
                        <a:ext cx="2235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9815"/>
              </p:ext>
            </p:extLst>
          </p:nvPr>
        </p:nvGraphicFramePr>
        <p:xfrm>
          <a:off x="4107873" y="2834015"/>
          <a:ext cx="204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95000" progId="Equation.DSMT4">
                  <p:embed/>
                </p:oleObj>
              </mc:Choice>
              <mc:Fallback>
                <p:oleObj name="Equation" r:id="rId8" imgW="204444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7873" y="2834015"/>
                        <a:ext cx="2044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36057" y="228803"/>
            <a:ext cx="344534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86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6118"/>
            <a:ext cx="34547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4: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iết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93774"/>
              </p:ext>
            </p:extLst>
          </p:nvPr>
        </p:nvGraphicFramePr>
        <p:xfrm>
          <a:off x="455285" y="654560"/>
          <a:ext cx="8305800" cy="71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50080" imgH="876240" progId="Equation.DSMT4">
                  <p:embed/>
                </p:oleObj>
              </mc:Choice>
              <mc:Fallback>
                <p:oleObj name="Equation" r:id="rId2" imgW="95500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285" y="654560"/>
                        <a:ext cx="8305800" cy="71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33033"/>
              </p:ext>
            </p:extLst>
          </p:nvPr>
        </p:nvGraphicFramePr>
        <p:xfrm>
          <a:off x="1513184" y="2101100"/>
          <a:ext cx="140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736560" progId="Equation.DSMT4">
                  <p:embed/>
                </p:oleObj>
              </mc:Choice>
              <mc:Fallback>
                <p:oleObj name="Equation" r:id="rId4" imgW="1409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3184" y="2101100"/>
                        <a:ext cx="1409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59271"/>
              </p:ext>
            </p:extLst>
          </p:nvPr>
        </p:nvGraphicFramePr>
        <p:xfrm>
          <a:off x="440173" y="1496355"/>
          <a:ext cx="179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736560" progId="Equation.DSMT4">
                  <p:embed/>
                </p:oleObj>
              </mc:Choice>
              <mc:Fallback>
                <p:oleObj name="Equation" r:id="rId6" imgW="1790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173" y="1496355"/>
                        <a:ext cx="1790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21834"/>
              </p:ext>
            </p:extLst>
          </p:nvPr>
        </p:nvGraphicFramePr>
        <p:xfrm>
          <a:off x="1499329" y="2798490"/>
          <a:ext cx="118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736560" progId="Equation.DSMT4">
                  <p:embed/>
                </p:oleObj>
              </mc:Choice>
              <mc:Fallback>
                <p:oleObj name="Equation" r:id="rId8" imgW="1180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9329" y="2798490"/>
                        <a:ext cx="1181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91943"/>
              </p:ext>
            </p:extLst>
          </p:nvPr>
        </p:nvGraphicFramePr>
        <p:xfrm>
          <a:off x="1517449" y="4189777"/>
          <a:ext cx="69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609480" progId="Equation.DSMT4">
                  <p:embed/>
                </p:oleObj>
              </mc:Choice>
              <mc:Fallback>
                <p:oleObj name="Equation" r:id="rId10" imgW="698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7449" y="4189777"/>
                        <a:ext cx="69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62400" y="1237786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2356"/>
              </p:ext>
            </p:extLst>
          </p:nvPr>
        </p:nvGraphicFramePr>
        <p:xfrm>
          <a:off x="1499329" y="3455517"/>
          <a:ext cx="1118124" cy="78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876240" progId="Equation.DSMT4">
                  <p:embed/>
                </p:oleObj>
              </mc:Choice>
              <mc:Fallback>
                <p:oleObj name="Equation" r:id="rId12" imgW="12445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9329" y="3455517"/>
                        <a:ext cx="1118124" cy="78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4608185" y="1746812"/>
            <a:ext cx="0" cy="33966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13601"/>
              </p:ext>
            </p:extLst>
          </p:nvPr>
        </p:nvGraphicFramePr>
        <p:xfrm>
          <a:off x="4874249" y="1588959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81080" imgH="431640" progId="Equation.DSMT4">
                  <p:embed/>
                </p:oleObj>
              </mc:Choice>
              <mc:Fallback>
                <p:oleObj name="Equation" r:id="rId14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74249" y="1588959"/>
                        <a:ext cx="198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00100"/>
              </p:ext>
            </p:extLst>
          </p:nvPr>
        </p:nvGraphicFramePr>
        <p:xfrm>
          <a:off x="5856912" y="2027287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26920" imgH="431640" progId="Equation.DSMT4">
                  <p:embed/>
                </p:oleObj>
              </mc:Choice>
              <mc:Fallback>
                <p:oleObj name="Equation" r:id="rId16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56912" y="2027287"/>
                        <a:ext cx="1727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73937"/>
              </p:ext>
            </p:extLst>
          </p:nvPr>
        </p:nvGraphicFramePr>
        <p:xfrm>
          <a:off x="5911750" y="2529634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431640" progId="Equation.DSMT4">
                  <p:embed/>
                </p:oleObj>
              </mc:Choice>
              <mc:Fallback>
                <p:oleObj name="Equation" r:id="rId18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11750" y="2529634"/>
                        <a:ext cx="1155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45323"/>
              </p:ext>
            </p:extLst>
          </p:nvPr>
        </p:nvGraphicFramePr>
        <p:xfrm>
          <a:off x="5987950" y="2956162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431640" progId="Equation.DSMT4">
                  <p:embed/>
                </p:oleObj>
              </mc:Choice>
              <mc:Fallback>
                <p:oleObj name="Equation" r:id="rId20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87950" y="2956162"/>
                        <a:ext cx="1003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92094"/>
              </p:ext>
            </p:extLst>
          </p:nvPr>
        </p:nvGraphicFramePr>
        <p:xfrm>
          <a:off x="6004549" y="3535090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680" imgH="279360" progId="Equation.DSMT4">
                  <p:embed/>
                </p:oleObj>
              </mc:Choice>
              <mc:Fallback>
                <p:oleObj name="Equation" r:id="rId22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04549" y="3535090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861734" y="4341716"/>
            <a:ext cx="6126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38799" y="4279482"/>
            <a:ext cx="612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13291"/>
              </p:ext>
            </p:extLst>
          </p:nvPr>
        </p:nvGraphicFramePr>
        <p:xfrm>
          <a:off x="3511356" y="4279482"/>
          <a:ext cx="6953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5189" imgH="599998" progId="Equation.DSMT4">
                  <p:embed/>
                </p:oleObj>
              </mc:Choice>
              <mc:Fallback>
                <p:oleObj name="Equation" r:id="rId24" imgW="695189" imgH="5999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11356" y="4279482"/>
                        <a:ext cx="6953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10238"/>
              </p:ext>
            </p:extLst>
          </p:nvPr>
        </p:nvGraphicFramePr>
        <p:xfrm>
          <a:off x="6082462" y="4356465"/>
          <a:ext cx="847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47616" imgH="276310" progId="Equation.DSMT4">
                  <p:embed/>
                </p:oleObj>
              </mc:Choice>
              <mc:Fallback>
                <p:oleObj name="Equation" r:id="rId26" imgW="847616" imgH="2763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82462" y="4356465"/>
                        <a:ext cx="8477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25009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/>
        </p:nvCxnSpPr>
        <p:spPr>
          <a:xfrm>
            <a:off x="4538190" y="1767356"/>
            <a:ext cx="0" cy="311675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55600"/>
              </p:ext>
            </p:extLst>
          </p:nvPr>
        </p:nvGraphicFramePr>
        <p:xfrm>
          <a:off x="472603" y="1761006"/>
          <a:ext cx="1866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736560" progId="Equation.DSMT4">
                  <p:embed/>
                </p:oleObj>
              </mc:Choice>
              <mc:Fallback>
                <p:oleObj name="Equation" r:id="rId2" imgW="1866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603" y="1761006"/>
                        <a:ext cx="1866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74556"/>
              </p:ext>
            </p:extLst>
          </p:nvPr>
        </p:nvGraphicFramePr>
        <p:xfrm>
          <a:off x="4957154" y="1767356"/>
          <a:ext cx="1868096" cy="44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8287" imgH="485911" progId="Equation.DSMT4">
                  <p:embed/>
                </p:oleObj>
              </mc:Choice>
              <mc:Fallback>
                <p:oleObj name="Equation" r:id="rId4" imgW="2038287" imgH="4859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7154" y="1767356"/>
                        <a:ext cx="1868096" cy="44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45968"/>
              </p:ext>
            </p:extLst>
          </p:nvPr>
        </p:nvGraphicFramePr>
        <p:xfrm>
          <a:off x="1376087" y="2428694"/>
          <a:ext cx="160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736560" progId="Equation.DSMT4">
                  <p:embed/>
                </p:oleObj>
              </mc:Choice>
              <mc:Fallback>
                <p:oleObj name="Equation" r:id="rId6" imgW="1600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6087" y="2428694"/>
                        <a:ext cx="1600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43200"/>
              </p:ext>
            </p:extLst>
          </p:nvPr>
        </p:nvGraphicFramePr>
        <p:xfrm>
          <a:off x="1376087" y="3189395"/>
          <a:ext cx="109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736560" progId="Equation.DSMT4">
                  <p:embed/>
                </p:oleObj>
              </mc:Choice>
              <mc:Fallback>
                <p:oleObj name="Equation" r:id="rId8" imgW="1091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6087" y="3189395"/>
                        <a:ext cx="1092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42173"/>
              </p:ext>
            </p:extLst>
          </p:nvPr>
        </p:nvGraphicFramePr>
        <p:xfrm>
          <a:off x="1406053" y="3910916"/>
          <a:ext cx="59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609480" progId="Equation.DSMT4">
                  <p:embed/>
                </p:oleObj>
              </mc:Choice>
              <mc:Fallback>
                <p:oleObj name="Equation" r:id="rId10" imgW="596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6053" y="3910916"/>
                        <a:ext cx="596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80923"/>
              </p:ext>
            </p:extLst>
          </p:nvPr>
        </p:nvGraphicFramePr>
        <p:xfrm>
          <a:off x="5388563" y="2244986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431640" progId="Equation.DSMT4">
                  <p:embed/>
                </p:oleObj>
              </mc:Choice>
              <mc:Fallback>
                <p:oleObj name="Equation" r:id="rId12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88563" y="2244986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4098"/>
              </p:ext>
            </p:extLst>
          </p:nvPr>
        </p:nvGraphicFramePr>
        <p:xfrm>
          <a:off x="5350463" y="2740286"/>
          <a:ext cx="1409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241200" progId="Equation.DSMT4">
                  <p:embed/>
                </p:oleObj>
              </mc:Choice>
              <mc:Fallback>
                <p:oleObj name="Equation" r:id="rId1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0463" y="2740286"/>
                        <a:ext cx="1409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60904"/>
              </p:ext>
            </p:extLst>
          </p:nvPr>
        </p:nvGraphicFramePr>
        <p:xfrm>
          <a:off x="5921963" y="3121286"/>
          <a:ext cx="82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241200" progId="Equation.DSMT4">
                  <p:embed/>
                </p:oleObj>
              </mc:Choice>
              <mc:Fallback>
                <p:oleObj name="Equation" r:id="rId16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21963" y="3121286"/>
                        <a:ext cx="825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42559"/>
              </p:ext>
            </p:extLst>
          </p:nvPr>
        </p:nvGraphicFramePr>
        <p:xfrm>
          <a:off x="5998163" y="3502286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41200" progId="Equation.DSMT4">
                  <p:embed/>
                </p:oleObj>
              </mc:Choice>
              <mc:Fallback>
                <p:oleObj name="Equation" r:id="rId18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98163" y="3502286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963751" y="4484004"/>
            <a:ext cx="612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264679" y="3840769"/>
            <a:ext cx="612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7280"/>
              </p:ext>
            </p:extLst>
          </p:nvPr>
        </p:nvGraphicFramePr>
        <p:xfrm>
          <a:off x="2594629" y="4384021"/>
          <a:ext cx="590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90419" imgH="599998" progId="Equation.DSMT4">
                  <p:embed/>
                </p:oleObj>
              </mc:Choice>
              <mc:Fallback>
                <p:oleObj name="Equation" r:id="rId20" imgW="590419" imgH="5999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94629" y="4384021"/>
                        <a:ext cx="5905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66785"/>
              </p:ext>
            </p:extLst>
          </p:nvPr>
        </p:nvGraphicFramePr>
        <p:xfrm>
          <a:off x="5970478" y="3926524"/>
          <a:ext cx="666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6821" imgH="228553" progId="Equation.DSMT4">
                  <p:embed/>
                </p:oleObj>
              </mc:Choice>
              <mc:Fallback>
                <p:oleObj name="Equation" r:id="rId22" imgW="666821" imgH="2285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70478" y="3926524"/>
                        <a:ext cx="6667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0" y="66118"/>
            <a:ext cx="34547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4: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iết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52441"/>
              </p:ext>
            </p:extLst>
          </p:nvPr>
        </p:nvGraphicFramePr>
        <p:xfrm>
          <a:off x="455285" y="654560"/>
          <a:ext cx="8305800" cy="71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50080" imgH="876240" progId="Equation.DSMT4">
                  <p:embed/>
                </p:oleObj>
              </mc:Choice>
              <mc:Fallback>
                <p:oleObj name="Equation" r:id="rId24" imgW="9550080" imgH="876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5285" y="654560"/>
                        <a:ext cx="8305800" cy="71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962400" y="1237786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776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8600" y="1036868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5: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 kết quả mỗi phép tính dướ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ừ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01576"/>
              </p:ext>
            </p:extLst>
          </p:nvPr>
        </p:nvGraphicFramePr>
        <p:xfrm>
          <a:off x="1653137" y="1872235"/>
          <a:ext cx="1855332" cy="93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1002960" progId="Equation.DSMT4">
                  <p:embed/>
                </p:oleObj>
              </mc:Choice>
              <mc:Fallback>
                <p:oleObj name="Equation" r:id="rId2" imgW="19810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3137" y="1872235"/>
                        <a:ext cx="1855332" cy="939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650427"/>
              </p:ext>
            </p:extLst>
          </p:nvPr>
        </p:nvGraphicFramePr>
        <p:xfrm>
          <a:off x="4302615" y="1960781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838080" progId="Equation.DSMT4">
                  <p:embed/>
                </p:oleObj>
              </mc:Choice>
              <mc:Fallback>
                <p:oleObj name="Equation" r:id="rId4" imgW="952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2615" y="1960781"/>
                        <a:ext cx="952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64793" y="2096662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7200" y="21137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18288"/>
              </p:ext>
            </p:extLst>
          </p:nvPr>
        </p:nvGraphicFramePr>
        <p:xfrm>
          <a:off x="1715623" y="2811794"/>
          <a:ext cx="264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939600" progId="Equation.DSMT4">
                  <p:embed/>
                </p:oleObj>
              </mc:Choice>
              <mc:Fallback>
                <p:oleObj name="Equation" r:id="rId6" imgW="26413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623" y="2811794"/>
                        <a:ext cx="2641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24481" y="3104264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02350" y="4039687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10957"/>
              </p:ext>
            </p:extLst>
          </p:nvPr>
        </p:nvGraphicFramePr>
        <p:xfrm>
          <a:off x="4034248" y="3897927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825480" progId="Equation.DSMT4">
                  <p:embed/>
                </p:oleObj>
              </mc:Choice>
              <mc:Fallback>
                <p:oleObj name="Equation" r:id="rId8" imgW="990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4248" y="3897927"/>
                        <a:ext cx="990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78210"/>
              </p:ext>
            </p:extLst>
          </p:nvPr>
        </p:nvGraphicFramePr>
        <p:xfrm>
          <a:off x="5125013" y="2969982"/>
          <a:ext cx="97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825480" progId="Equation.DSMT4">
                  <p:embed/>
                </p:oleObj>
              </mc:Choice>
              <mc:Fallback>
                <p:oleObj name="Equation" r:id="rId10" imgW="977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5013" y="2969982"/>
                        <a:ext cx="977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21181"/>
              </p:ext>
            </p:extLst>
          </p:nvPr>
        </p:nvGraphicFramePr>
        <p:xfrm>
          <a:off x="1715623" y="3579746"/>
          <a:ext cx="1689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1193760" progId="Equation.DSMT4">
                  <p:embed/>
                </p:oleObj>
              </mc:Choice>
              <mc:Fallback>
                <p:oleObj name="Equation" r:id="rId12" imgW="16887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15623" y="3579746"/>
                        <a:ext cx="16891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239000" y="3112727"/>
            <a:ext cx="1905000" cy="1905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28600" y="62078"/>
            <a:ext cx="8610600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4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ớ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ỹ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.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06575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7200" y="21137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59382" y="3402161"/>
            <a:ext cx="1619862" cy="1619862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15155"/>
              </p:ext>
            </p:extLst>
          </p:nvPr>
        </p:nvGraphicFramePr>
        <p:xfrm>
          <a:off x="2459609" y="697923"/>
          <a:ext cx="166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002960" progId="Equation.DSMT4">
                  <p:embed/>
                </p:oleObj>
              </mc:Choice>
              <mc:Fallback>
                <p:oleObj name="Equation" r:id="rId3" imgW="1663560" imgH="1002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9609" y="697923"/>
                        <a:ext cx="1663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93127"/>
              </p:ext>
            </p:extLst>
          </p:nvPr>
        </p:nvGraphicFramePr>
        <p:xfrm>
          <a:off x="450273" y="705231"/>
          <a:ext cx="1971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71719" imgH="1000249" progId="Equation.DSMT4">
                  <p:embed/>
                </p:oleObj>
              </mc:Choice>
              <mc:Fallback>
                <p:oleObj name="Equation" r:id="rId5" imgW="1971719" imgH="1000249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273" y="705231"/>
                        <a:ext cx="19716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67306"/>
              </p:ext>
            </p:extLst>
          </p:nvPr>
        </p:nvGraphicFramePr>
        <p:xfrm>
          <a:off x="4183196" y="705231"/>
          <a:ext cx="1333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1002960" progId="Equation.DSMT4">
                  <p:embed/>
                </p:oleObj>
              </mc:Choice>
              <mc:Fallback>
                <p:oleObj name="Equation" r:id="rId7" imgW="1333440" imgH="1002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3196" y="705231"/>
                        <a:ext cx="1333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67540"/>
              </p:ext>
            </p:extLst>
          </p:nvPr>
        </p:nvGraphicFramePr>
        <p:xfrm>
          <a:off x="5569655" y="697923"/>
          <a:ext cx="184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41400" imgH="1002960" progId="Equation.DSMT4">
                  <p:embed/>
                </p:oleObj>
              </mc:Choice>
              <mc:Fallback>
                <p:oleObj name="Equation" r:id="rId9" imgW="1841400" imgH="10029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9655" y="697923"/>
                        <a:ext cx="1841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79982" y="9061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54213"/>
              </p:ext>
            </p:extLst>
          </p:nvPr>
        </p:nvGraphicFramePr>
        <p:xfrm>
          <a:off x="8077200" y="785235"/>
          <a:ext cx="942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42930" imgH="828551" progId="Equation.DSMT4">
                  <p:embed/>
                </p:oleObj>
              </mc:Choice>
              <mc:Fallback>
                <p:oleObj name="Equation" r:id="rId11" imgW="942930" imgH="828551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77200" y="785235"/>
                        <a:ext cx="9429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80050"/>
              </p:ext>
            </p:extLst>
          </p:nvPr>
        </p:nvGraphicFramePr>
        <p:xfrm>
          <a:off x="457200" y="1758753"/>
          <a:ext cx="2628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29084" imgH="933541" progId="Equation.DSMT4">
                  <p:embed/>
                </p:oleObj>
              </mc:Choice>
              <mc:Fallback>
                <p:oleObj name="Equation" r:id="rId13" imgW="2629084" imgH="933541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" y="1758753"/>
                        <a:ext cx="26289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56903"/>
              </p:ext>
            </p:extLst>
          </p:nvPr>
        </p:nvGraphicFramePr>
        <p:xfrm>
          <a:off x="3041650" y="1627188"/>
          <a:ext cx="2374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74560" imgH="1002960" progId="Equation.DSMT4">
                  <p:embed/>
                </p:oleObj>
              </mc:Choice>
              <mc:Fallback>
                <p:oleObj name="Equation" r:id="rId15" imgW="2374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41650" y="1627188"/>
                        <a:ext cx="2374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83603"/>
              </p:ext>
            </p:extLst>
          </p:nvPr>
        </p:nvGraphicFramePr>
        <p:xfrm>
          <a:off x="5397627" y="1592048"/>
          <a:ext cx="342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9000" imgH="1002960" progId="Equation.DSMT4">
                  <p:embed/>
                </p:oleObj>
              </mc:Choice>
              <mc:Fallback>
                <p:oleObj name="Equation" r:id="rId17" imgW="34290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97627" y="1592048"/>
                        <a:ext cx="342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77586" y="2785563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94072"/>
              </p:ext>
            </p:extLst>
          </p:nvPr>
        </p:nvGraphicFramePr>
        <p:xfrm>
          <a:off x="1539875" y="2644775"/>
          <a:ext cx="105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825480" progId="Equation.DSMT4">
                  <p:embed/>
                </p:oleObj>
              </mc:Choice>
              <mc:Fallback>
                <p:oleObj name="Equation" r:id="rId19" imgW="1054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39875" y="2644775"/>
                        <a:ext cx="1054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17061"/>
              </p:ext>
            </p:extLst>
          </p:nvPr>
        </p:nvGraphicFramePr>
        <p:xfrm>
          <a:off x="777586" y="3470275"/>
          <a:ext cx="16859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85776" imgH="1190520" progId="Equation.DSMT4">
                  <p:embed/>
                </p:oleObj>
              </mc:Choice>
              <mc:Fallback>
                <p:oleObj name="Equation" r:id="rId21" imgW="1685776" imgH="11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586" y="3470275"/>
                        <a:ext cx="168592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64302"/>
              </p:ext>
            </p:extLst>
          </p:nvPr>
        </p:nvGraphicFramePr>
        <p:xfrm>
          <a:off x="2421948" y="3531036"/>
          <a:ext cx="3302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1920" imgH="1002960" progId="Equation.DSMT4">
                  <p:embed/>
                </p:oleObj>
              </mc:Choice>
              <mc:Fallback>
                <p:oleObj name="Equation" r:id="rId23" imgW="3301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21948" y="3531036"/>
                        <a:ext cx="3302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01065" y="377107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40578"/>
              </p:ext>
            </p:extLst>
          </p:nvPr>
        </p:nvGraphicFramePr>
        <p:xfrm>
          <a:off x="6396038" y="3619500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0360" imgH="825480" progId="Equation.DSMT4">
                  <p:embed/>
                </p:oleObj>
              </mc:Choice>
              <mc:Fallback>
                <p:oleObj name="Equation" r:id="rId25" imgW="990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96038" y="3619500"/>
                        <a:ext cx="990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0980" y="35254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28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2434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155</TotalTime>
  <Words>595</Words>
  <Application>Microsoft Office PowerPoint</Application>
  <PresentationFormat>On-screen Show (16:9)</PresentationFormat>
  <Paragraphs>88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333</cp:revision>
  <dcterms:created xsi:type="dcterms:W3CDTF">2021-07-22T17:31:00Z</dcterms:created>
  <dcterms:modified xsi:type="dcterms:W3CDTF">2023-05-31T08:23:22Z</dcterms:modified>
</cp:coreProperties>
</file>